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18F621" w14:textId="29E5C111" w:rsidR="00554A65" w:rsidRDefault="00A54096" w:rsidP="00A54096">
      <w:pPr>
        <w:pStyle w:val="MTDisplayEquation"/>
      </w:pPr>
      <w:r>
        <w:tab/>
      </w:r>
      <w:bookmarkStart w:id="0" w:name="_GoBack"/>
      <w:r w:rsidR="00527CC2" w:rsidRPr="00527CC2">
        <w:rPr>
          <w:position w:val="-236"/>
        </w:rPr>
        <w:object w:dxaOrig="4260" w:dyaOrig="4840" w14:anchorId="3FBF60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3.05pt;height:241.95pt" o:ole="">
            <v:imagedata r:id="rId4" o:title=""/>
          </v:shape>
          <o:OLEObject Type="Embed" ProgID="Equation.DSMT4" ShapeID="_x0000_i1029" DrawAspect="Content" ObjectID="_1639950113" r:id="rId5"/>
        </w:object>
      </w:r>
      <w:bookmarkEnd w:id="0"/>
      <w:r>
        <w:t xml:space="preserve"> </w:t>
      </w:r>
    </w:p>
    <w:p w14:paraId="77DE3F6D" w14:textId="77777777" w:rsidR="00A54096" w:rsidRDefault="00A54096"/>
    <w:sectPr w:rsidR="00A540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7244"/>
    <w:rsid w:val="00527CC2"/>
    <w:rsid w:val="00554A65"/>
    <w:rsid w:val="00965A79"/>
    <w:rsid w:val="00A54096"/>
    <w:rsid w:val="00A67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BD1C2A3-DE12-454F-A9AB-1B99EDCD6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5409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540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1-07T16:33:00Z</dcterms:created>
  <dcterms:modified xsi:type="dcterms:W3CDTF">2020-01-07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